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8AEA62-461E-40E6-840F-51F2F45C3FC1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F8B8E5-C758-4A46-9016-A4CDB20D2A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830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921FCAE7-6D7A-4F6E-8407-E6D1E6A9A565}" type="slidenum">
              <a:rPr lang="en-US" altLang="en-US"/>
              <a:pPr eaLnBrk="1" hangingPunct="1"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7615CA4A-EF79-4C10-B12E-13EEF4561290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2321A203-BDE6-46B4-A2B8-7A947636E7D8}" type="slidenum">
              <a:rPr lang="en-US" altLang="en-US"/>
              <a:pPr eaLnBrk="1" hangingPunct="1"/>
              <a:t>1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7DABED9C-33F2-43E8-A16E-2B4A1B5ECF07}" type="slidenum">
              <a:rPr lang="en-US" altLang="en-US"/>
              <a:pPr eaLnBrk="1" hangingPunct="1"/>
              <a:t>1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CC6EB79C-8943-4FDE-84C5-E6FB244F7FA9}" type="slidenum">
              <a:rPr lang="en-US" altLang="en-US"/>
              <a:pPr eaLnBrk="1" hangingPunct="1"/>
              <a:t>1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6681C689-456F-449E-8058-EA2A57CBABF6}" type="slidenum">
              <a:rPr lang="en-US" altLang="en-US"/>
              <a:pPr eaLnBrk="1" hangingPunct="1"/>
              <a:t>1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DBF72CCF-5EF2-47BD-B26B-F720602093EB}" type="slidenum">
              <a:rPr lang="en-US" altLang="en-US"/>
              <a:pPr eaLnBrk="1" hangingPunct="1"/>
              <a:t>1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32412BDA-0470-4B5B-8961-5B2ABA51DBA3}" type="slidenum">
              <a:rPr lang="en-US" altLang="en-US"/>
              <a:pPr eaLnBrk="1" hangingPunct="1"/>
              <a:t>1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8A195DB7-E4F1-49FB-83CC-A81C10A6126A}" type="slidenum">
              <a:rPr lang="en-US" altLang="en-US"/>
              <a:pPr eaLnBrk="1" hangingPunct="1"/>
              <a:t>1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E80E185C-F077-4CD0-AF66-1193589878A6}" type="slidenum">
              <a:rPr lang="en-US" altLang="en-US"/>
              <a:pPr eaLnBrk="1" hangingPunct="1"/>
              <a:t>1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7E19F096-3798-4C98-AA12-5A5061102532}" type="slidenum">
              <a:rPr lang="en-US" altLang="en-US"/>
              <a:pPr eaLnBrk="1" hangingPunct="1"/>
              <a:t>1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C7C31515-2CB0-471C-9BAD-5B20EFF447B9}" type="slidenum">
              <a:rPr lang="en-US" altLang="en-US"/>
              <a:pPr eaLnBrk="1" hangingPunct="1"/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DBBEF98B-8B7A-4A2F-AA24-4DE08F8DCE97}" type="slidenum">
              <a:rPr lang="en-US" altLang="en-US"/>
              <a:pPr eaLnBrk="1" hangingPunct="1"/>
              <a:t>2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7E67DB78-73EB-4116-9CA7-0099DC393450}" type="slidenum">
              <a:rPr lang="en-US" altLang="en-US"/>
              <a:pPr eaLnBrk="1" hangingPunct="1"/>
              <a:t>2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09970007-6AA0-488B-A76B-AB2B9AEF4EA6}" type="slidenum">
              <a:rPr lang="en-US" altLang="en-US"/>
              <a:pPr eaLnBrk="1" hangingPunct="1"/>
              <a:t>2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0F12AE1A-36AD-4984-AF58-9B458B160149}" type="slidenum">
              <a:rPr lang="en-US" altLang="en-US"/>
              <a:pPr eaLnBrk="1" hangingPunct="1"/>
              <a:t>2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9F6B7D10-64B7-4CC6-B1C9-F957246DD1FD}" type="slidenum">
              <a:rPr lang="en-US" altLang="en-US"/>
              <a:pPr eaLnBrk="1" hangingPunct="1"/>
              <a:t>2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8F63CBA4-C42C-4169-8E18-B0038F2D1653}" type="slidenum">
              <a:rPr lang="en-US" altLang="en-US"/>
              <a:pPr eaLnBrk="1" hangingPunct="1"/>
              <a:t>2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F2B90464-FBB2-4B35-BF7C-66829D35CF83}" type="slidenum">
              <a:rPr lang="en-US" altLang="en-US"/>
              <a:pPr eaLnBrk="1" hangingPunct="1"/>
              <a:t>2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0F444119-A5C7-40C7-ADA7-A419BB426A58}" type="slidenum">
              <a:rPr lang="en-US" altLang="en-US"/>
              <a:pPr eaLnBrk="1" hangingPunct="1"/>
              <a:t>2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57F7DCC2-B0C2-4C98-831E-12BA5A24C0BF}" type="slidenum">
              <a:rPr lang="en-US" altLang="en-US"/>
              <a:pPr eaLnBrk="1" hangingPunct="1"/>
              <a:t>2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37CE4D78-7A62-49E3-AF69-84E25BE17AE1}" type="slidenum">
              <a:rPr lang="en-US" altLang="en-US"/>
              <a:pPr eaLnBrk="1" hangingPunct="1"/>
              <a:t>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F2987B08-088E-46CC-9505-E422C46C78C3}" type="slidenum">
              <a:rPr lang="en-US" altLang="en-US"/>
              <a:pPr eaLnBrk="1" hangingPunct="1"/>
              <a:t>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EFC3F303-E531-473C-801F-D3C7B70AAB8C}" type="slidenum">
              <a:rPr lang="en-US" altLang="en-US"/>
              <a:pPr eaLnBrk="1" hangingPunct="1"/>
              <a:t>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EC311A8B-5FE6-43D2-B233-E6F9FA74A865}" type="slidenum">
              <a:rPr lang="en-US" altLang="en-US"/>
              <a:pPr eaLnBrk="1" hangingPunct="1"/>
              <a:t>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6E353318-133D-468B-9D77-E7839B60BD40}" type="slidenum">
              <a:rPr lang="en-US" altLang="en-US"/>
              <a:pPr eaLnBrk="1" hangingPunct="1"/>
              <a:t>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D011F46D-FEEB-4896-9CDD-B2CAD77C5C7F}" type="slidenum">
              <a:rPr lang="en-US" altLang="en-US"/>
              <a:pPr eaLnBrk="1" hangingPunct="1"/>
              <a:t>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C5AE1770-2BEE-4CD6-B103-B687D9DC476A}" type="slidenum">
              <a:rPr lang="en-US" altLang="en-US"/>
              <a:pPr eaLnBrk="1" hangingPunct="1"/>
              <a:t>9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04AA1-E4D1-44B2-B2F7-FCACE2C888FF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C0EDE-CBCF-496C-ADC8-FFFC08EC3A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04AA1-E4D1-44B2-B2F7-FCACE2C888FF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C0EDE-CBCF-496C-ADC8-FFFC08EC3A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04AA1-E4D1-44B2-B2F7-FCACE2C888FF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C0EDE-CBCF-496C-ADC8-FFFC08EC3A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04AA1-E4D1-44B2-B2F7-FCACE2C888FF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C0EDE-CBCF-496C-ADC8-FFFC08EC3A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04AA1-E4D1-44B2-B2F7-FCACE2C888FF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C0EDE-CBCF-496C-ADC8-FFFC08EC3A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04AA1-E4D1-44B2-B2F7-FCACE2C888FF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C0EDE-CBCF-496C-ADC8-FFFC08EC3AB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04AA1-E4D1-44B2-B2F7-FCACE2C888FF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C0EDE-CBCF-496C-ADC8-FFFC08EC3A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04AA1-E4D1-44B2-B2F7-FCACE2C888FF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C0EDE-CBCF-496C-ADC8-FFFC08EC3A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04AA1-E4D1-44B2-B2F7-FCACE2C888FF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C0EDE-CBCF-496C-ADC8-FFFC08EC3A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04AA1-E4D1-44B2-B2F7-FCACE2C888FF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C1C0EDE-CBCF-496C-ADC8-FFFC08EC3A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04AA1-E4D1-44B2-B2F7-FCACE2C888FF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C0EDE-CBCF-496C-ADC8-FFFC08EC3A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F1604AA1-E4D1-44B2-B2F7-FCACE2C888FF}" type="datetimeFigureOut">
              <a:rPr lang="en-US" smtClean="0"/>
              <a:t>12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9C1C0EDE-CBCF-496C-ADC8-FFFC08EC3AB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5.png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11" Type="http://schemas.openxmlformats.org/officeDocument/2006/relationships/image" Target="../media/image37.png"/><Relationship Id="rId5" Type="http://schemas.openxmlformats.org/officeDocument/2006/relationships/image" Target="../media/image34.png"/><Relationship Id="rId10" Type="http://schemas.openxmlformats.org/officeDocument/2006/relationships/image" Target="../media/image32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4.pn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50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15.png"/><Relationship Id="rId4" Type="http://schemas.openxmlformats.org/officeDocument/2006/relationships/image" Target="../media/image51.png"/><Relationship Id="rId9" Type="http://schemas.openxmlformats.org/officeDocument/2006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6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65.wmf"/><Relationship Id="rId3" Type="http://schemas.openxmlformats.org/officeDocument/2006/relationships/notesSlide" Target="../notesSlides/notesSlide19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68.wmf"/><Relationship Id="rId5" Type="http://schemas.openxmlformats.org/officeDocument/2006/relationships/image" Target="../media/image70.png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6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9.wmf"/><Relationship Id="rId12" Type="http://schemas.openxmlformats.org/officeDocument/2006/relationships/image" Target="../media/image8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84.png"/><Relationship Id="rId5" Type="http://schemas.openxmlformats.org/officeDocument/2006/relationships/image" Target="../media/image81.wmf"/><Relationship Id="rId10" Type="http://schemas.openxmlformats.org/officeDocument/2006/relationships/image" Target="../media/image83.png"/><Relationship Id="rId4" Type="http://schemas.openxmlformats.org/officeDocument/2006/relationships/image" Target="../media/image80.png"/><Relationship Id="rId9" Type="http://schemas.openxmlformats.org/officeDocument/2006/relationships/image" Target="../media/image8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91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6.wmf"/><Relationship Id="rId12" Type="http://schemas.openxmlformats.org/officeDocument/2006/relationships/image" Target="../media/image9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89.png"/><Relationship Id="rId5" Type="http://schemas.openxmlformats.org/officeDocument/2006/relationships/image" Target="../media/image88.wmf"/><Relationship Id="rId10" Type="http://schemas.openxmlformats.org/officeDocument/2006/relationships/image" Target="../media/image82.png"/><Relationship Id="rId4" Type="http://schemas.openxmlformats.org/officeDocument/2006/relationships/image" Target="../media/image87.png"/><Relationship Id="rId9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101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99.wmf"/><Relationship Id="rId25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96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104.png"/><Relationship Id="rId15" Type="http://schemas.openxmlformats.org/officeDocument/2006/relationships/image" Target="../media/image98.wmf"/><Relationship Id="rId23" Type="http://schemas.openxmlformats.org/officeDocument/2006/relationships/image" Target="../media/image102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100.wmf"/><Relationship Id="rId4" Type="http://schemas.openxmlformats.org/officeDocument/2006/relationships/image" Target="../media/image15.png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109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08.wmf"/><Relationship Id="rId5" Type="http://schemas.openxmlformats.org/officeDocument/2006/relationships/image" Target="../media/image110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15.png"/><Relationship Id="rId9" Type="http://schemas.openxmlformats.org/officeDocument/2006/relationships/image" Target="../media/image10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9.wmf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4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685800" y="1828800"/>
            <a:ext cx="78486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Section 7.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The Inverse Sine, Cosine, and Tangent Functions</a:t>
            </a:r>
          </a:p>
        </p:txBody>
      </p:sp>
    </p:spTree>
    <p:extLst>
      <p:ext uri="{BB962C8B-B14F-4D97-AF65-F5344CB8AC3E}">
        <p14:creationId xmlns:p14="http://schemas.microsoft.com/office/powerpoint/2010/main" val="1774531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1126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971800"/>
            <a:ext cx="8848725" cy="81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1153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14600"/>
            <a:ext cx="7924800" cy="13779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29" r="34641" b="42342"/>
          <a:stretch>
            <a:fillRect/>
          </a:stretch>
        </p:blipFill>
        <p:spPr bwMode="auto">
          <a:xfrm>
            <a:off x="1524000" y="1524000"/>
            <a:ext cx="5562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8470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13315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5836"/>
          <a:stretch>
            <a:fillRect/>
          </a:stretch>
        </p:blipFill>
        <p:spPr bwMode="auto">
          <a:xfrm>
            <a:off x="290513" y="838200"/>
            <a:ext cx="8853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81000"/>
            <a:ext cx="65532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8" descr="example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19177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810000" y="1447800"/>
            <a:ext cx="4000500" cy="1619250"/>
            <a:chOff x="1905000" y="4114800"/>
            <a:chExt cx="4000500" cy="1619250"/>
          </a:xfrm>
        </p:grpSpPr>
        <p:pic>
          <p:nvPicPr>
            <p:cNvPr id="13326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3200" y="4953000"/>
              <a:ext cx="2162175" cy="781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27" name="Picture 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127"/>
            <a:stretch>
              <a:fillRect/>
            </a:stretch>
          </p:blipFill>
          <p:spPr bwMode="auto">
            <a:xfrm>
              <a:off x="1905000" y="4114800"/>
              <a:ext cx="4000500" cy="676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04800" y="4495800"/>
          <a:ext cx="3876675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9" imgW="2374900" imgH="1117600" progId="Equation.DSMT4">
                  <p:embed/>
                </p:oleObj>
              </mc:Choice>
              <mc:Fallback>
                <p:oleObj name="Equation" r:id="rId9" imgW="23749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3876675" cy="182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470" r="71436"/>
          <a:stretch>
            <a:fillRect/>
          </a:stretch>
        </p:blipFill>
        <p:spPr bwMode="auto">
          <a:xfrm>
            <a:off x="228600" y="1219200"/>
            <a:ext cx="2528888" cy="95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336" t="28470" r="28403"/>
          <a:stretch>
            <a:fillRect/>
          </a:stretch>
        </p:blipFill>
        <p:spPr bwMode="auto">
          <a:xfrm>
            <a:off x="152400" y="3276600"/>
            <a:ext cx="2590800" cy="95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114800" y="5562600"/>
            <a:ext cx="4699000" cy="914400"/>
            <a:chOff x="4114800" y="5562600"/>
            <a:chExt cx="4699118" cy="914400"/>
          </a:xfrm>
        </p:grpSpPr>
        <p:pic>
          <p:nvPicPr>
            <p:cNvPr id="13324" name="Picture 1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4800" y="5562600"/>
              <a:ext cx="4699118" cy="847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ctangle 13"/>
            <p:cNvSpPr/>
            <p:nvPr/>
          </p:nvSpPr>
          <p:spPr>
            <a:xfrm>
              <a:off x="8001098" y="6019800"/>
              <a:ext cx="228606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pic>
        <p:nvPicPr>
          <p:cNvPr id="1040" name="Picture 1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181350"/>
            <a:ext cx="2286000" cy="225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9334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1433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24000"/>
            <a:ext cx="7548563" cy="106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8" descr="example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0"/>
            <a:ext cx="878205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2809875"/>
            <a:ext cx="882015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648200"/>
            <a:ext cx="878205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5596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6781800" cy="227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048000"/>
            <a:ext cx="34290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04800" y="3943350"/>
            <a:ext cx="8639175" cy="2914650"/>
            <a:chOff x="192" y="2484"/>
            <a:chExt cx="5442" cy="1836"/>
          </a:xfrm>
        </p:grpSpPr>
        <p:pic>
          <p:nvPicPr>
            <p:cNvPr id="15367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2484"/>
              <a:ext cx="2418" cy="18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8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3312"/>
              <a:ext cx="3120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36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04800"/>
            <a:ext cx="476250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5330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04800"/>
            <a:ext cx="6781800" cy="1365250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752600"/>
            <a:ext cx="4600575" cy="438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018"/>
          <a:stretch>
            <a:fillRect/>
          </a:stretch>
        </p:blipFill>
        <p:spPr bwMode="auto">
          <a:xfrm>
            <a:off x="1752600" y="6172200"/>
            <a:ext cx="60198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1249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174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219200"/>
            <a:ext cx="4876800" cy="59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733800"/>
            <a:ext cx="5934075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8" descr="example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19088" y="1409700"/>
            <a:ext cx="1601787" cy="5100638"/>
            <a:chOff x="319088" y="1409927"/>
            <a:chExt cx="1601787" cy="5100411"/>
          </a:xfrm>
        </p:grpSpPr>
        <p:pic>
          <p:nvPicPr>
            <p:cNvPr id="17418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180"/>
            <a:stretch>
              <a:fillRect/>
            </a:stretch>
          </p:blipFill>
          <p:spPr bwMode="auto">
            <a:xfrm>
              <a:off x="865188" y="1409927"/>
              <a:ext cx="1055687" cy="5089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9" name="Picture 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2359"/>
            <a:stretch>
              <a:fillRect/>
            </a:stretch>
          </p:blipFill>
          <p:spPr bwMode="auto">
            <a:xfrm>
              <a:off x="319088" y="1414463"/>
              <a:ext cx="550862" cy="5095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7415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38200"/>
            <a:ext cx="84201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905000"/>
            <a:ext cx="59626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667000"/>
            <a:ext cx="1879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5696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1843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219200"/>
            <a:ext cx="60960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038600"/>
            <a:ext cx="605790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19088" y="1409700"/>
            <a:ext cx="1601787" cy="5100638"/>
            <a:chOff x="319088" y="1409927"/>
            <a:chExt cx="1601787" cy="5100411"/>
          </a:xfrm>
        </p:grpSpPr>
        <p:pic>
          <p:nvPicPr>
            <p:cNvPr id="18441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180"/>
            <a:stretch>
              <a:fillRect/>
            </a:stretch>
          </p:blipFill>
          <p:spPr bwMode="auto">
            <a:xfrm>
              <a:off x="865188" y="1409927"/>
              <a:ext cx="1055687" cy="5089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42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2359"/>
            <a:stretch>
              <a:fillRect/>
            </a:stretch>
          </p:blipFill>
          <p:spPr bwMode="auto">
            <a:xfrm>
              <a:off x="319088" y="1414463"/>
              <a:ext cx="550862" cy="5095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8438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38200"/>
            <a:ext cx="84201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8" descr="example.gif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514600"/>
            <a:ext cx="27193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59885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819400"/>
            <a:ext cx="7924800" cy="120173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29" r="34641" b="42342"/>
          <a:stretch>
            <a:fillRect/>
          </a:stretch>
        </p:blipFill>
        <p:spPr bwMode="auto">
          <a:xfrm>
            <a:off x="1524000" y="1752600"/>
            <a:ext cx="5562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2782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2048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241"/>
          <a:stretch>
            <a:fillRect/>
          </a:stretch>
        </p:blipFill>
        <p:spPr bwMode="auto">
          <a:xfrm>
            <a:off x="152400" y="609600"/>
            <a:ext cx="28956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150" y="228600"/>
            <a:ext cx="68008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8" descr="example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16764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6" name="Object 10"/>
          <p:cNvGraphicFramePr>
            <a:graphicFrameLocks noChangeAspect="1"/>
          </p:cNvGraphicFramePr>
          <p:nvPr/>
        </p:nvGraphicFramePr>
        <p:xfrm>
          <a:off x="152400" y="1295400"/>
          <a:ext cx="25146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7" imgW="1320800" imgH="457200" progId="Equation.DSMT4">
                  <p:embed/>
                </p:oleObj>
              </mc:Choice>
              <mc:Fallback>
                <p:oleObj name="Equation" r:id="rId7" imgW="1320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25146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1"/>
          <p:cNvGraphicFramePr>
            <a:graphicFrameLocks noChangeAspect="1"/>
          </p:cNvGraphicFramePr>
          <p:nvPr/>
        </p:nvGraphicFramePr>
        <p:xfrm>
          <a:off x="152400" y="2362200"/>
          <a:ext cx="22002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9" imgW="1155700" imgH="279400" progId="Equation.DSMT4">
                  <p:embed/>
                </p:oleObj>
              </mc:Choice>
              <mc:Fallback>
                <p:oleObj name="Equation" r:id="rId9" imgW="1155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62200"/>
                        <a:ext cx="22002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12"/>
          <p:cNvGraphicFramePr>
            <a:graphicFrameLocks noChangeAspect="1"/>
          </p:cNvGraphicFramePr>
          <p:nvPr/>
        </p:nvGraphicFramePr>
        <p:xfrm>
          <a:off x="152400" y="3124200"/>
          <a:ext cx="25146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1" imgW="1320800" imgH="457200" progId="Equation.DSMT4">
                  <p:embed/>
                </p:oleObj>
              </mc:Choice>
              <mc:Fallback>
                <p:oleObj name="Equation" r:id="rId11" imgW="1320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124200"/>
                        <a:ext cx="25146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3"/>
          <p:cNvGraphicFramePr>
            <a:graphicFrameLocks noChangeAspect="1"/>
          </p:cNvGraphicFramePr>
          <p:nvPr/>
        </p:nvGraphicFramePr>
        <p:xfrm>
          <a:off x="228600" y="5792788"/>
          <a:ext cx="19827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3" imgW="1040948" imgH="279279" progId="Equation.DSMT4">
                  <p:embed/>
                </p:oleObj>
              </mc:Choice>
              <mc:Fallback>
                <p:oleObj name="Equation" r:id="rId13" imgW="1040948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792788"/>
                        <a:ext cx="198278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2754313" y="1371600"/>
          <a:ext cx="48847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5" imgW="2565360" imgH="393480" progId="Equation.DSMT4">
                  <p:embed/>
                </p:oleObj>
              </mc:Choice>
              <mc:Fallback>
                <p:oleObj name="Equation" r:id="rId15" imgW="2565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1371600"/>
                        <a:ext cx="488473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2514600" y="2438400"/>
          <a:ext cx="476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7" imgW="2501900" imgH="254000" progId="Equation.DSMT4">
                  <p:embed/>
                </p:oleObj>
              </mc:Choice>
              <mc:Fallback>
                <p:oleObj name="Equation" r:id="rId17" imgW="2501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38400"/>
                        <a:ext cx="4762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315913" y="4114800"/>
          <a:ext cx="8126412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9" imgW="4533840" imgH="838080" progId="Equation.DSMT4">
                  <p:embed/>
                </p:oleObj>
              </mc:Choice>
              <mc:Fallback>
                <p:oleObj name="Equation" r:id="rId19" imgW="45338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4114800"/>
                        <a:ext cx="8126412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2743200" y="3124200"/>
          <a:ext cx="30226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21" imgW="1587500" imgH="457200" progId="Equation.DSMT4">
                  <p:embed/>
                </p:oleObj>
              </mc:Choice>
              <mc:Fallback>
                <p:oleObj name="Equation" r:id="rId21" imgW="1587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24200"/>
                        <a:ext cx="30226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2590800" y="5791200"/>
          <a:ext cx="59229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3" imgW="3111500" imgH="254000" progId="Equation.DSMT4">
                  <p:embed/>
                </p:oleObj>
              </mc:Choice>
              <mc:Fallback>
                <p:oleObj name="Equation" r:id="rId23" imgW="3111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91200"/>
                        <a:ext cx="59229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3363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307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190750"/>
            <a:ext cx="8696325" cy="2609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685800" y="1504950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Review of Properties of Functions and Their Inverses</a:t>
            </a:r>
          </a:p>
        </p:txBody>
      </p:sp>
    </p:spTree>
    <p:extLst>
      <p:ext uri="{BB962C8B-B14F-4D97-AF65-F5344CB8AC3E}">
        <p14:creationId xmlns:p14="http://schemas.microsoft.com/office/powerpoint/2010/main" val="2278163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39888"/>
            <a:ext cx="5791200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419600"/>
            <a:ext cx="4648200" cy="120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638800" y="1981200"/>
            <a:ext cx="3505200" cy="4745038"/>
            <a:chOff x="3552" y="1248"/>
            <a:chExt cx="2208" cy="2989"/>
          </a:xfrm>
        </p:grpSpPr>
        <p:pic>
          <p:nvPicPr>
            <p:cNvPr id="21511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2112"/>
              <a:ext cx="2160" cy="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2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2" y="1248"/>
              <a:ext cx="2160" cy="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151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685800"/>
            <a:ext cx="493395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969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04800"/>
            <a:ext cx="6477000" cy="1450975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133600"/>
            <a:ext cx="4295775" cy="427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800600"/>
            <a:ext cx="1933575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9271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2355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066800"/>
            <a:ext cx="5181600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810000" y="3505200"/>
            <a:ext cx="2971800" cy="3098800"/>
            <a:chOff x="2400" y="1584"/>
            <a:chExt cx="2338" cy="2576"/>
          </a:xfrm>
        </p:grpSpPr>
        <p:pic>
          <p:nvPicPr>
            <p:cNvPr id="23563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" y="1584"/>
              <a:ext cx="2338" cy="2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3564" name="Object 8"/>
            <p:cNvGraphicFramePr>
              <a:graphicFrameLocks noChangeAspect="1"/>
            </p:cNvGraphicFramePr>
            <p:nvPr/>
          </p:nvGraphicFramePr>
          <p:xfrm>
            <a:off x="3072" y="3840"/>
            <a:ext cx="96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6" imgW="685800" imgH="228600" progId="Equation.DSMT4">
                    <p:embed/>
                  </p:oleObj>
                </mc:Choice>
                <mc:Fallback>
                  <p:oleObj name="Equation" r:id="rId6" imgW="685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840"/>
                          <a:ext cx="96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557" name="Picture 9" descr="example.gif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85800"/>
            <a:ext cx="861060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7211"/>
          <a:stretch>
            <a:fillRect/>
          </a:stretch>
        </p:blipFill>
        <p:spPr bwMode="auto">
          <a:xfrm>
            <a:off x="185738" y="1219200"/>
            <a:ext cx="719137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513"/>
          <a:stretch>
            <a:fillRect/>
          </a:stretch>
        </p:blipFill>
        <p:spPr bwMode="auto">
          <a:xfrm>
            <a:off x="838200" y="1219200"/>
            <a:ext cx="1119188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728788"/>
            <a:ext cx="7010400" cy="70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514600"/>
            <a:ext cx="188595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5301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2457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19200"/>
            <a:ext cx="6248400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743200" y="3429000"/>
            <a:ext cx="3200400" cy="3022600"/>
            <a:chOff x="2304" y="1536"/>
            <a:chExt cx="2338" cy="2624"/>
          </a:xfrm>
        </p:grpSpPr>
        <p:pic>
          <p:nvPicPr>
            <p:cNvPr id="24589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1536"/>
              <a:ext cx="2338" cy="2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4590" name="Object 8"/>
            <p:cNvGraphicFramePr>
              <a:graphicFrameLocks noChangeAspect="1"/>
            </p:cNvGraphicFramePr>
            <p:nvPr/>
          </p:nvGraphicFramePr>
          <p:xfrm>
            <a:off x="3456" y="3840"/>
            <a:ext cx="96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6" imgW="685800" imgH="228600" progId="Equation.DSMT4">
                    <p:embed/>
                  </p:oleObj>
                </mc:Choice>
                <mc:Fallback>
                  <p:oleObj name="Equation" r:id="rId6" imgW="685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840"/>
                          <a:ext cx="96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4581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7211"/>
          <a:stretch>
            <a:fillRect/>
          </a:stretch>
        </p:blipFill>
        <p:spPr bwMode="auto">
          <a:xfrm>
            <a:off x="185738" y="1219200"/>
            <a:ext cx="719137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513"/>
          <a:stretch>
            <a:fillRect/>
          </a:stretch>
        </p:blipFill>
        <p:spPr bwMode="auto">
          <a:xfrm>
            <a:off x="838200" y="1219200"/>
            <a:ext cx="1119188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11" descr="example.gif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85800"/>
            <a:ext cx="861060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057400" y="1981200"/>
            <a:ext cx="6905625" cy="952500"/>
            <a:chOff x="2057400" y="1981200"/>
            <a:chExt cx="6905625" cy="952500"/>
          </a:xfrm>
        </p:grpSpPr>
        <p:pic>
          <p:nvPicPr>
            <p:cNvPr id="24587" name="Picture 1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7400" y="1981200"/>
              <a:ext cx="6905625" cy="638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88" name="Picture 12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3600" y="2438400"/>
              <a:ext cx="1762125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" name="Picture 14" descr="Screen shot 2012-03-23 at 3.46.47 PM.p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5105400"/>
            <a:ext cx="247015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164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514600"/>
            <a:ext cx="8534400" cy="155575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29" r="34641" b="42342"/>
          <a:stretch>
            <a:fillRect/>
          </a:stretch>
        </p:blipFill>
        <p:spPr bwMode="auto">
          <a:xfrm>
            <a:off x="1524000" y="1752600"/>
            <a:ext cx="5562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0066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2662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00400"/>
            <a:ext cx="878205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121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27651" name="Picture 6" descr="example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762000"/>
            <a:ext cx="89630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53" name="Object 7"/>
          <p:cNvGraphicFramePr>
            <a:graphicFrameLocks noChangeAspect="1"/>
          </p:cNvGraphicFramePr>
          <p:nvPr/>
        </p:nvGraphicFramePr>
        <p:xfrm>
          <a:off x="401638" y="1346200"/>
          <a:ext cx="66849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6" imgW="3657600" imgH="495000" progId="Equation.DSMT4">
                  <p:embed/>
                </p:oleObj>
              </mc:Choice>
              <mc:Fallback>
                <p:oleObj name="Equation" r:id="rId6" imgW="36576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1346200"/>
                        <a:ext cx="668496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8"/>
          <p:cNvGraphicFramePr>
            <a:graphicFrameLocks noChangeAspect="1"/>
          </p:cNvGraphicFramePr>
          <p:nvPr/>
        </p:nvGraphicFramePr>
        <p:xfrm>
          <a:off x="914400" y="2667000"/>
          <a:ext cx="15541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8" imgW="850531" imgH="203112" progId="Equation.DSMT4">
                  <p:embed/>
                </p:oleObj>
              </mc:Choice>
              <mc:Fallback>
                <p:oleObj name="Equation" r:id="rId8" imgW="85053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15541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914400" y="3200400"/>
          <a:ext cx="15541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10" imgW="850531" imgH="203112" progId="Equation.DSMT4">
                  <p:embed/>
                </p:oleObj>
              </mc:Choice>
              <mc:Fallback>
                <p:oleObj name="Equation" r:id="rId10" imgW="85053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15541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743200" y="3200400"/>
            <a:ext cx="3581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B0F0"/>
                </a:solidFill>
              </a:rPr>
              <a:t>interchange x and y</a:t>
            </a:r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919163" y="3810000"/>
          <a:ext cx="15541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2" imgW="850531" imgH="203112" progId="Equation.DSMT4">
                  <p:embed/>
                </p:oleObj>
              </mc:Choice>
              <mc:Fallback>
                <p:oleObj name="Equation" r:id="rId12" imgW="85053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3810000"/>
                        <a:ext cx="15541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914400" y="4343400"/>
          <a:ext cx="14382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4" imgW="787058" imgH="393529" progId="Equation.DSMT4">
                  <p:embed/>
                </p:oleObj>
              </mc:Choice>
              <mc:Fallback>
                <p:oleObj name="Equation" r:id="rId14" imgW="78705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43400"/>
                        <a:ext cx="14382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914400" y="5105400"/>
          <a:ext cx="297021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6" imgW="1625600" imgH="431800" progId="Equation.DSMT4">
                  <p:embed/>
                </p:oleObj>
              </mc:Choice>
              <mc:Fallback>
                <p:oleObj name="Equation" r:id="rId16" imgW="1625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05400"/>
                        <a:ext cx="2970213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114800" y="2514600"/>
            <a:ext cx="441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/>
              <a:t>Recall that the domain of </a:t>
            </a:r>
            <a:r>
              <a:rPr lang="en-US" altLang="en-US" i="1"/>
              <a:t>f</a:t>
            </a:r>
            <a:r>
              <a:rPr lang="en-US" altLang="en-US"/>
              <a:t> is the range of </a:t>
            </a:r>
            <a:r>
              <a:rPr lang="en-US" altLang="en-US" i="1"/>
              <a:t>f</a:t>
            </a:r>
            <a:r>
              <a:rPr lang="en-US" altLang="en-US" baseline="30000"/>
              <a:t>-1</a:t>
            </a:r>
            <a:r>
              <a:rPr lang="en-US" altLang="en-US"/>
              <a:t> and the range of </a:t>
            </a:r>
            <a:r>
              <a:rPr lang="en-US" altLang="en-US" i="1"/>
              <a:t>f</a:t>
            </a:r>
            <a:r>
              <a:rPr lang="en-US" altLang="en-US"/>
              <a:t> is the domain of </a:t>
            </a:r>
            <a:r>
              <a:rPr lang="en-US" altLang="en-US" i="1"/>
              <a:t>f</a:t>
            </a:r>
            <a:r>
              <a:rPr lang="en-US" altLang="en-US" baseline="30000"/>
              <a:t>-1</a:t>
            </a:r>
            <a:r>
              <a:rPr lang="en-US" altLang="en-US"/>
              <a:t>.</a:t>
            </a:r>
          </a:p>
        </p:txBody>
      </p:sp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4191000" y="5181600"/>
          <a:ext cx="35274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8" imgW="1930400" imgH="393700" progId="Equation.DSMT4">
                  <p:embed/>
                </p:oleObj>
              </mc:Choice>
              <mc:Fallback>
                <p:oleObj name="Equation" r:id="rId18" imgW="1930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81600"/>
                        <a:ext cx="35274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4191000" y="5943600"/>
          <a:ext cx="15081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20" imgW="825142" imgH="177723" progId="Equation.DSMT4">
                  <p:embed/>
                </p:oleObj>
              </mc:Choice>
              <mc:Fallback>
                <p:oleObj name="Equation" r:id="rId20" imgW="82514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943600"/>
                        <a:ext cx="15081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6475413" y="5943600"/>
          <a:ext cx="12080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2" imgW="660113" imgH="177723" progId="Equation.DSMT4">
                  <p:embed/>
                </p:oleObj>
              </mc:Choice>
              <mc:Fallback>
                <p:oleObj name="Equation" r:id="rId22" imgW="660113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5943600"/>
                        <a:ext cx="120808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6"/>
          <p:cNvGraphicFramePr>
            <a:graphicFrameLocks noChangeAspect="1"/>
          </p:cNvGraphicFramePr>
          <p:nvPr/>
        </p:nvGraphicFramePr>
        <p:xfrm>
          <a:off x="3581400" y="3810000"/>
          <a:ext cx="37592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4" imgW="2057400" imgH="660400" progId="Equation.DSMT4">
                  <p:embed/>
                </p:oleObj>
              </mc:Choice>
              <mc:Fallback>
                <p:oleObj name="Equation" r:id="rId24" imgW="20574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10000"/>
                        <a:ext cx="37592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3840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2867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743200"/>
            <a:ext cx="8791575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4982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29699" name="Picture 5" descr="example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90600"/>
            <a:ext cx="85344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701" name="Object 6"/>
          <p:cNvGraphicFramePr>
            <a:graphicFrameLocks noChangeAspect="1"/>
          </p:cNvGraphicFramePr>
          <p:nvPr/>
        </p:nvGraphicFramePr>
        <p:xfrm>
          <a:off x="533400" y="1600200"/>
          <a:ext cx="440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6" imgW="2070100" imgH="393700" progId="Equation.DSMT4">
                  <p:embed/>
                </p:oleObj>
              </mc:Choice>
              <mc:Fallback>
                <p:oleObj name="Equation" r:id="rId6" imgW="2070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440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3429000" y="2743200"/>
          <a:ext cx="1541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8" imgW="723586" imgH="393529" progId="Equation.DSMT4">
                  <p:embed/>
                </p:oleObj>
              </mc:Choice>
              <mc:Fallback>
                <p:oleObj name="Equation" r:id="rId8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43200"/>
                        <a:ext cx="15414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4191000" y="3733800"/>
          <a:ext cx="13255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10" imgW="622030" imgH="393529" progId="Equation.DSMT4">
                  <p:embed/>
                </p:oleObj>
              </mc:Choice>
              <mc:Fallback>
                <p:oleObj name="Equation" r:id="rId10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33800"/>
                        <a:ext cx="13255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4267200" y="4760913"/>
          <a:ext cx="105568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2" imgW="495085" imgH="431613" progId="Equation.DSMT4">
                  <p:embed/>
                </p:oleObj>
              </mc:Choice>
              <mc:Fallback>
                <p:oleObj name="Equation" r:id="rId12" imgW="49508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60913"/>
                        <a:ext cx="1055688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170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762000"/>
            <a:ext cx="5943600" cy="241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124200"/>
            <a:ext cx="472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6200" y="3124200"/>
            <a:ext cx="8915400" cy="3657600"/>
            <a:chOff x="48" y="1968"/>
            <a:chExt cx="5616" cy="2304"/>
          </a:xfrm>
        </p:grpSpPr>
        <p:pic>
          <p:nvPicPr>
            <p:cNvPr id="4103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529"/>
            <a:stretch>
              <a:fillRect/>
            </a:stretch>
          </p:blipFill>
          <p:spPr bwMode="auto">
            <a:xfrm>
              <a:off x="3234" y="1968"/>
              <a:ext cx="2430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4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3216"/>
              <a:ext cx="3072" cy="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10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04800"/>
            <a:ext cx="56864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3408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51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"/>
            <a:ext cx="7391400" cy="1666875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209800"/>
            <a:ext cx="395287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5638800"/>
            <a:ext cx="480060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2759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614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3152775"/>
            <a:ext cx="852487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7158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"/>
            <a:ext cx="46482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672013"/>
            <a:ext cx="5257800" cy="218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8" descr="example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28600"/>
            <a:ext cx="651510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43000"/>
            <a:ext cx="717232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90700"/>
            <a:ext cx="80772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8" y="2971800"/>
            <a:ext cx="8901112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148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200400"/>
            <a:ext cx="8901112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5867400" cy="115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8" descr="example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38200"/>
            <a:ext cx="79629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38400"/>
            <a:ext cx="639127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5257800"/>
            <a:ext cx="22098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0240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921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124200"/>
            <a:ext cx="80867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3697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1024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7010400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962400"/>
            <a:ext cx="3581400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038600"/>
            <a:ext cx="3581400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8" descr="example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14400"/>
            <a:ext cx="87630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124200"/>
            <a:ext cx="64484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3057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0</TotalTime>
  <Words>73</Words>
  <Application>Microsoft Office PowerPoint</Application>
  <PresentationFormat>On-screen Show (4:3)</PresentationFormat>
  <Paragraphs>61</Paragraphs>
  <Slides>28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Angles</vt:lpstr>
      <vt:lpstr>MathType 6.0 Equatio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S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1</cp:revision>
  <dcterms:created xsi:type="dcterms:W3CDTF">2013-12-10T00:43:32Z</dcterms:created>
  <dcterms:modified xsi:type="dcterms:W3CDTF">2013-12-10T00:43:55Z</dcterms:modified>
</cp:coreProperties>
</file>